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4" r:id="rId9"/>
    <p:sldId id="266" r:id="rId10"/>
    <p:sldId id="267" r:id="rId11"/>
    <p:sldId id="262" r:id="rId12"/>
    <p:sldId id="263" r:id="rId13"/>
  </p:sldIdLst>
  <p:sldSz cx="9144000" cy="6858000" type="screen4x3"/>
  <p:notesSz cx="6858000" cy="92408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660066"/>
    <a:srgbClr val="00FF00"/>
    <a:srgbClr val="FFFF00"/>
    <a:srgbClr val="63A30D"/>
    <a:srgbClr val="1A0FF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4660"/>
  </p:normalViewPr>
  <p:slideViewPr>
    <p:cSldViewPr>
      <p:cViewPr varScale="1">
        <p:scale>
          <a:sx n="69" d="100"/>
          <a:sy n="69" d="100"/>
        </p:scale>
        <p:origin x="-11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4B1AB-B492-49DA-B1DD-6FFD7F466B03}" type="datetimeFigureOut">
              <a:rPr lang="en-US" smtClean="0"/>
              <a:pPr/>
              <a:t>7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D322AC-D593-46FC-B9DB-F56E205CBF5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52400" y="205674"/>
            <a:ext cx="8915400" cy="6423726"/>
            <a:chOff x="0" y="0"/>
            <a:chExt cx="8915400" cy="6423726"/>
          </a:xfrm>
        </p:grpSpPr>
        <p:grpSp>
          <p:nvGrpSpPr>
            <p:cNvPr id="16" name="Group 15"/>
            <p:cNvGrpSpPr/>
            <p:nvPr/>
          </p:nvGrpSpPr>
          <p:grpSpPr>
            <a:xfrm>
              <a:off x="0" y="0"/>
              <a:ext cx="8915400" cy="3223326"/>
              <a:chOff x="0" y="0"/>
              <a:chExt cx="8915400" cy="322332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0" y="0"/>
                <a:ext cx="8915400" cy="1623126"/>
                <a:chOff x="0" y="0"/>
                <a:chExt cx="8915400" cy="1623126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2" name="Picture 1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3" name="Picture 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5" name="Group 4"/>
                <p:cNvGrpSpPr/>
                <p:nvPr/>
              </p:nvGrpSpPr>
              <p:grpSpPr>
                <a:xfrm flipH="1">
                  <a:off x="441960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6" name="Picture 5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7" name="Picture 6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9" name="Group 8"/>
              <p:cNvGrpSpPr/>
              <p:nvPr/>
            </p:nvGrpSpPr>
            <p:grpSpPr>
              <a:xfrm flipV="1">
                <a:off x="0" y="1600200"/>
                <a:ext cx="8915400" cy="1623126"/>
                <a:chOff x="0" y="0"/>
                <a:chExt cx="8915400" cy="1623126"/>
              </a:xfrm>
            </p:grpSpPr>
            <p:grpSp>
              <p:nvGrpSpPr>
                <p:cNvPr id="10" name="Group 3"/>
                <p:cNvGrpSpPr/>
                <p:nvPr/>
              </p:nvGrpSpPr>
              <p:grpSpPr>
                <a:xfrm>
                  <a:off x="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14" name="Picture 13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15" name="Picture 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1" name="Group 4"/>
                <p:cNvGrpSpPr/>
                <p:nvPr/>
              </p:nvGrpSpPr>
              <p:grpSpPr>
                <a:xfrm flipH="1">
                  <a:off x="441960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12" name="Picture 11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13" name="Picture 1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</p:grpSp>
        </p:grpSp>
        <p:grpSp>
          <p:nvGrpSpPr>
            <p:cNvPr id="17" name="Group 16"/>
            <p:cNvGrpSpPr/>
            <p:nvPr/>
          </p:nvGrpSpPr>
          <p:grpSpPr>
            <a:xfrm>
              <a:off x="0" y="3200400"/>
              <a:ext cx="8915400" cy="3223326"/>
              <a:chOff x="0" y="0"/>
              <a:chExt cx="8915400" cy="3223326"/>
            </a:xfrm>
          </p:grpSpPr>
          <p:grpSp>
            <p:nvGrpSpPr>
              <p:cNvPr id="18" name="Group 7"/>
              <p:cNvGrpSpPr/>
              <p:nvPr/>
            </p:nvGrpSpPr>
            <p:grpSpPr>
              <a:xfrm>
                <a:off x="0" y="0"/>
                <a:ext cx="8915400" cy="1623126"/>
                <a:chOff x="0" y="0"/>
                <a:chExt cx="8915400" cy="1623126"/>
              </a:xfrm>
            </p:grpSpPr>
            <p:grpSp>
              <p:nvGrpSpPr>
                <p:cNvPr id="26" name="Group 3"/>
                <p:cNvGrpSpPr/>
                <p:nvPr/>
              </p:nvGrpSpPr>
              <p:grpSpPr>
                <a:xfrm>
                  <a:off x="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30" name="Picture 1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31" name="Picture 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7" name="Group 4"/>
                <p:cNvGrpSpPr/>
                <p:nvPr/>
              </p:nvGrpSpPr>
              <p:grpSpPr>
                <a:xfrm flipH="1">
                  <a:off x="441960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28" name="Picture 5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29" name="Picture 28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</p:grpSp>
          <p:grpSp>
            <p:nvGrpSpPr>
              <p:cNvPr id="19" name="Group 8"/>
              <p:cNvGrpSpPr/>
              <p:nvPr/>
            </p:nvGrpSpPr>
            <p:grpSpPr>
              <a:xfrm flipV="1">
                <a:off x="0" y="1600200"/>
                <a:ext cx="8915400" cy="1623126"/>
                <a:chOff x="0" y="0"/>
                <a:chExt cx="8915400" cy="1623126"/>
              </a:xfrm>
            </p:grpSpPr>
            <p:grpSp>
              <p:nvGrpSpPr>
                <p:cNvPr id="20" name="Group 3"/>
                <p:cNvGrpSpPr/>
                <p:nvPr/>
              </p:nvGrpSpPr>
              <p:grpSpPr>
                <a:xfrm>
                  <a:off x="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24" name="Picture 23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25" name="Picture 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21" name="Group 4"/>
                <p:cNvGrpSpPr/>
                <p:nvPr/>
              </p:nvGrpSpPr>
              <p:grpSpPr>
                <a:xfrm flipH="1">
                  <a:off x="4419600" y="0"/>
                  <a:ext cx="4495800" cy="1623126"/>
                  <a:chOff x="0" y="0"/>
                  <a:chExt cx="4432300" cy="1600200"/>
                </a:xfrm>
              </p:grpSpPr>
              <p:pic>
                <p:nvPicPr>
                  <p:cNvPr id="22" name="Picture 21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0" y="0"/>
                    <a:ext cx="2222500" cy="1600200"/>
                  </a:xfrm>
                  <a:prstGeom prst="rect">
                    <a:avLst/>
                  </a:prstGeom>
                </p:spPr>
              </p:pic>
              <p:pic>
                <p:nvPicPr>
                  <p:cNvPr id="23" name="Picture 22" descr="0RcZ4a22je.gif"/>
                  <p:cNvPicPr>
                    <a:picLocks noChangeAspect="1"/>
                  </p:cNvPicPr>
                  <p:nvPr/>
                </p:nvPicPr>
                <p:blipFill>
                  <a:blip r:embed="rId2" cstate="print"/>
                  <a:stretch>
                    <a:fillRect/>
                  </a:stretch>
                </p:blipFill>
                <p:spPr>
                  <a:xfrm>
                    <a:off x="2209800" y="0"/>
                    <a:ext cx="2222500" cy="1600200"/>
                  </a:xfrm>
                  <a:prstGeom prst="rect">
                    <a:avLst/>
                  </a:prstGeom>
                </p:spPr>
              </p:pic>
            </p:grpSp>
          </p:grpSp>
        </p:grpSp>
      </p:grpSp>
      <p:pic>
        <p:nvPicPr>
          <p:cNvPr id="33" name="Picture 32" descr="001d051Cqx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91050" y="3171825"/>
            <a:ext cx="1428750" cy="514350"/>
          </a:xfrm>
          <a:prstGeom prst="rect">
            <a:avLst/>
          </a:prstGeom>
        </p:spPr>
      </p:pic>
      <p:pic>
        <p:nvPicPr>
          <p:cNvPr id="34" name="Picture 33" descr="001d051Cqx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3200400" y="3200400"/>
            <a:ext cx="1428750" cy="514350"/>
          </a:xfrm>
          <a:prstGeom prst="rect">
            <a:avLst/>
          </a:prstGeom>
        </p:spPr>
      </p:pic>
      <p:pic>
        <p:nvPicPr>
          <p:cNvPr id="35" name="Picture 34" descr="001d051Cqx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3886200" y="3905250"/>
            <a:ext cx="1428750" cy="514350"/>
          </a:xfrm>
          <a:prstGeom prst="rect">
            <a:avLst/>
          </a:prstGeom>
        </p:spPr>
      </p:pic>
      <p:pic>
        <p:nvPicPr>
          <p:cNvPr id="36" name="Picture 35" descr="001d051Cqx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6200000" flipV="1">
            <a:off x="3886200" y="2438400"/>
            <a:ext cx="1428750" cy="514350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1143000" y="381000"/>
            <a:ext cx="668195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Komposisi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iga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ermin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Ke-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5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795855" y="2209800"/>
            <a:ext cx="5671745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Dua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5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C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ermin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Sejajar</a:t>
            </a:r>
            <a:endParaRPr lang="en-US" sz="5400" b="0" cap="none" spc="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askerville Old Face" pitchFamily="18" charset="0"/>
            </a:endParaRPr>
          </a:p>
          <a:p>
            <a:pPr algn="ctr"/>
            <a:r>
              <a:rPr lang="en-US" sz="54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Dengan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Transversal</a:t>
            </a:r>
          </a:p>
          <a:p>
            <a:pPr algn="ctr"/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Tidak</a:t>
            </a:r>
            <a:r>
              <a:rPr lang="en-US" sz="5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 </a:t>
            </a:r>
            <a:r>
              <a:rPr lang="en-US" sz="5400" b="0" cap="none" spc="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Baskerville Old Face" pitchFamily="18" charset="0"/>
              </a:rPr>
              <a:t>Tegaklurus</a:t>
            </a:r>
            <a:endParaRPr lang="en-US" sz="5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askerville Old Fac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876697" y="3466703"/>
            <a:ext cx="6477000" cy="794"/>
          </a:xfrm>
          <a:prstGeom prst="line">
            <a:avLst/>
          </a:prstGeom>
          <a:ln w="28575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3886200" y="1295400"/>
            <a:ext cx="4572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886994" y="1218406"/>
            <a:ext cx="4572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867297" y="3466703"/>
            <a:ext cx="6477000" cy="794"/>
          </a:xfrm>
          <a:prstGeom prst="line">
            <a:avLst/>
          </a:prstGeom>
          <a:ln w="28575">
            <a:solidFill>
              <a:srgbClr val="FFFF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876800" y="1295400"/>
            <a:ext cx="4572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877594" y="1218406"/>
            <a:ext cx="457200" cy="1588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962400" y="3429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953000" y="28911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40386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960248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76236" y="3581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sym typeface="Symbol"/>
              </a:rPr>
              <a:t>P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05400" y="3043535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sym typeface="Symbol"/>
              </a:rPr>
              <a:t>O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" name="Group 49"/>
          <p:cNvGrpSpPr/>
          <p:nvPr/>
        </p:nvGrpSpPr>
        <p:grpSpPr>
          <a:xfrm>
            <a:off x="2209798" y="3048000"/>
            <a:ext cx="1905002" cy="2366665"/>
            <a:chOff x="2209798" y="3048000"/>
            <a:chExt cx="1905002" cy="2366665"/>
          </a:xfrm>
        </p:grpSpPr>
        <p:grpSp>
          <p:nvGrpSpPr>
            <p:cNvPr id="6" name="Group 62"/>
            <p:cNvGrpSpPr/>
            <p:nvPr/>
          </p:nvGrpSpPr>
          <p:grpSpPr>
            <a:xfrm>
              <a:off x="2666998" y="3357265"/>
              <a:ext cx="1447802" cy="1676402"/>
              <a:chOff x="1295400" y="4114800"/>
              <a:chExt cx="1447802" cy="1676402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rot="10800000">
                <a:off x="1295400" y="4114800"/>
                <a:ext cx="1447800" cy="304800"/>
              </a:xfrm>
              <a:prstGeom prst="line">
                <a:avLst/>
              </a:prstGeom>
              <a:ln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>
                <a:off x="1790700" y="4838700"/>
                <a:ext cx="1371602" cy="533402"/>
              </a:xfrm>
              <a:prstGeom prst="line">
                <a:avLst/>
              </a:prstGeom>
              <a:ln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53"/>
            <p:cNvGrpSpPr/>
            <p:nvPr/>
          </p:nvGrpSpPr>
          <p:grpSpPr>
            <a:xfrm>
              <a:off x="2209798" y="3048000"/>
              <a:ext cx="1550392" cy="2366665"/>
              <a:chOff x="838200" y="3805535"/>
              <a:chExt cx="1550392" cy="23666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122070" y="3886200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sym typeface="Symbol"/>
                  </a:rPr>
                  <a:t>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38200" y="380553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N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1143000" y="4343400"/>
                <a:ext cx="762000" cy="45720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1600200" y="4719935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sym typeface="Symbol"/>
                  </a:rPr>
                  <a:t>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16200000" flipH="1">
                <a:off x="1600200" y="5105400"/>
                <a:ext cx="762000" cy="457200"/>
              </a:xfrm>
              <a:prstGeom prst="line">
                <a:avLst/>
              </a:prstGeom>
              <a:ln w="38100">
                <a:solidFill>
                  <a:srgbClr val="C000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878516" y="5710535"/>
                <a:ext cx="5100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N</a:t>
                </a:r>
                <a:r>
                  <a:rPr lang="en-US" sz="2400" baseline="-25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endParaRPr lang="en-US" sz="24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421316" y="502473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A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0" name="Group 43"/>
              <p:cNvGrpSpPr/>
              <p:nvPr/>
            </p:nvGrpSpPr>
            <p:grpSpPr>
              <a:xfrm>
                <a:off x="1676400" y="4724400"/>
                <a:ext cx="228600" cy="152400"/>
                <a:chOff x="1600200" y="4648200"/>
                <a:chExt cx="228600" cy="152400"/>
              </a:xfrm>
            </p:grpSpPr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1600200" y="4648200"/>
                  <a:ext cx="152400" cy="76200"/>
                </a:xfrm>
                <a:prstGeom prst="line">
                  <a:avLst/>
                </a:prstGeom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16200000" flipH="1">
                  <a:off x="1714500" y="4686300"/>
                  <a:ext cx="152400" cy="762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" name="TextBox 47"/>
              <p:cNvSpPr txBox="1"/>
              <p:nvPr/>
            </p:nvSpPr>
            <p:spPr>
              <a:xfrm>
                <a:off x="1371600" y="4191000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_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795046" y="4948535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_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Group 52"/>
          <p:cNvGrpSpPr/>
          <p:nvPr/>
        </p:nvGrpSpPr>
        <p:grpSpPr>
          <a:xfrm>
            <a:off x="3580558" y="4872335"/>
            <a:ext cx="3482718" cy="542330"/>
            <a:chOff x="3580558" y="4872335"/>
            <a:chExt cx="3482718" cy="54233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3580558" y="4953000"/>
              <a:ext cx="1524842" cy="1588"/>
            </a:xfrm>
            <a:prstGeom prst="line">
              <a:avLst/>
            </a:prstGeom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104558" y="4953000"/>
              <a:ext cx="1524842" cy="1588"/>
            </a:xfrm>
            <a:prstGeom prst="line">
              <a:avLst/>
            </a:prstGeom>
            <a:ln w="38100">
              <a:solidFill>
                <a:schemeClr val="accent3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078916" y="48723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D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53200" y="49530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3</a:t>
              </a:r>
              <a:endPara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67"/>
          <p:cNvGrpSpPr/>
          <p:nvPr/>
        </p:nvGrpSpPr>
        <p:grpSpPr>
          <a:xfrm>
            <a:off x="1066800" y="4719935"/>
            <a:ext cx="5562600" cy="618530"/>
            <a:chOff x="1066800" y="4719935"/>
            <a:chExt cx="5562600" cy="618530"/>
          </a:xfrm>
        </p:grpSpPr>
        <p:sp>
          <p:nvSpPr>
            <p:cNvPr id="58" name="TextBox 57"/>
            <p:cNvSpPr txBox="1"/>
            <p:nvPr/>
          </p:nvSpPr>
          <p:spPr>
            <a:xfrm>
              <a:off x="1426870" y="47199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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10800000">
              <a:off x="4114800" y="4953000"/>
              <a:ext cx="2514600" cy="1588"/>
            </a:xfrm>
            <a:prstGeom prst="line">
              <a:avLst/>
            </a:prstGeom>
            <a:ln w="28575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0800000">
              <a:off x="1600201" y="4953000"/>
              <a:ext cx="2514600" cy="1588"/>
            </a:xfrm>
            <a:prstGeom prst="line">
              <a:avLst/>
            </a:prstGeom>
            <a:ln w="28575">
              <a:solidFill>
                <a:srgbClr val="00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4038600" y="487680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E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066800" y="472440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”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68"/>
          <p:cNvGrpSpPr/>
          <p:nvPr/>
        </p:nvGrpSpPr>
        <p:grpSpPr>
          <a:xfrm>
            <a:off x="3581400" y="3124200"/>
            <a:ext cx="3048001" cy="1905000"/>
            <a:chOff x="3581400" y="3124200"/>
            <a:chExt cx="3048001" cy="1905000"/>
          </a:xfrm>
        </p:grpSpPr>
        <p:cxnSp>
          <p:nvCxnSpPr>
            <p:cNvPr id="63" name="Straight Connector 62"/>
            <p:cNvCxnSpPr/>
            <p:nvPr/>
          </p:nvCxnSpPr>
          <p:spPr>
            <a:xfrm rot="5400000" flipH="1" flipV="1">
              <a:off x="3390900" y="3314700"/>
              <a:ext cx="1905000" cy="15240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V="1">
              <a:off x="4953001" y="3276601"/>
              <a:ext cx="1828799" cy="15240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72"/>
          <p:cNvGrpSpPr/>
          <p:nvPr/>
        </p:nvGrpSpPr>
        <p:grpSpPr>
          <a:xfrm>
            <a:off x="1600201" y="3657600"/>
            <a:ext cx="5029199" cy="1295400"/>
            <a:chOff x="1600201" y="3657600"/>
            <a:chExt cx="5029199" cy="1295400"/>
          </a:xfrm>
        </p:grpSpPr>
        <p:cxnSp>
          <p:nvCxnSpPr>
            <p:cNvPr id="71" name="Straight Connector 70"/>
            <p:cNvCxnSpPr/>
            <p:nvPr/>
          </p:nvCxnSpPr>
          <p:spPr>
            <a:xfrm rot="10800000">
              <a:off x="4114800" y="3657600"/>
              <a:ext cx="2514600" cy="1295400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 flipH="1">
              <a:off x="1600201" y="3657600"/>
              <a:ext cx="2514600" cy="1295400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rot="10800000" flipV="1">
            <a:off x="2667000" y="3124200"/>
            <a:ext cx="2438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V="1">
            <a:off x="1610540" y="5407966"/>
            <a:ext cx="5018861" cy="2233"/>
          </a:xfrm>
          <a:prstGeom prst="straightConnector1">
            <a:avLst/>
          </a:prstGeom>
          <a:ln w="38100"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0" y="1563469"/>
            <a:ext cx="5943600" cy="646331"/>
          </a:xfrm>
          <a:prstGeom prst="rect">
            <a:avLst/>
          </a:prstGeom>
          <a:solidFill>
            <a:srgbClr val="FF00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UKAN REFLEKSI-GESER</a:t>
            </a:r>
            <a:endParaRPr lang="en-US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37 L 0.44653 0.6429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" y="3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4653 0.64292 C 0.46528 0.64177 0.45886 0.61355 0.46337 0.59598 C 0.4599 0.57956 0.46354 0.59944 0.46285 0.58464 C 0.46233 0.57678 0.46059 0.5666 0.45833 0.55712 C 0.45764 0.5525 0.45625 0.5481 0.45608 0.54417 C 0.45573 0.54232 0.45469 0.5377 0.45486 0.53793 C 0.44809 0.52359 0.45191 0.53238 0.44531 0.51272 C 0.44392 0.50879 0.44132 0.50139 0.44149 0.50162 C 0.43438 0.48844 0.42674 0.47479 0.42136 0.4623 C 0.4184 0.45745 0.41493 0.45351 0.41285 0.44912 C 0.41146 0.44727 0.41233 0.44611 0.41111 0.44403 C 0.40816 0.43918 0.40469 0.43524 0.40191 0.43085 C 0.39219 0.41582 0.38333 0.40148 0.37361 0.38622 C 0.34254 0.34412 0.30886 0.29487 0.27344 0.26411 C 0.25642 0.24445 0.24271 0.23242 0.22535 0.21832 C 0.2 0.19611 0.21458 0.20536 0.19879 0.19635 C 0.1908 0.18871 0.18559 0.18455 0.17899 0.18131 C 0.15816 0.15865 0.1375 0.15287 0.12118 0.14616 C 0.11771 0.14524 0.11372 0.14177 0.11007 0.14107 C 0.10104 0.13807 0.09271 0.13945 0.0842 0.13853 C 0.06875 0.13645 0.05261 0.13228 0.04115 0.13853 C 0.02361 0.14015 0.01337 0.15333 -0.00069 0.16189 C -0.0066 0.17137 -0.01389 0.18108 -0.01962 0.19149 C -0.02326 0.19889 -0.01979 0.21508 -0.02014 0.22525 C -0.01562 0.24445 -0.02187 0.21623 -0.01858 0.24005 C -0.01736 0.24907 -0.00851 0.26434 -0.00521 0.27498 C 0.00243 0.28955 0.01042 0.30273 0.01649 0.31637 C 0.00677 0.32747 -0.01371 0.33719 -0.01146 0.3661 C -0.0033 0.39015 -0.00226 0.39732 -0.00451 0.41096 C -0.0217 0.42091 -0.0566 0.40009 -0.07743 0.40518 C -0.07899 0.41004 -0.08073 0.41466 -0.08229 0.42021 C -0.08281 0.42137 -0.08281 0.42276 -0.08264 0.42484 C -0.08229 0.42646 -0.08073 0.42923 -0.0809 0.42969 C -0.08142 0.43524 -0.0842 0.43802 -0.08611 0.44195 C -0.08715 0.44958 -0.0875 0.4593 -0.0816 0.47317 C -0.07639 0.48566 -0.07066 0.49329 -0.07187 0.50046 C -0.06337 0.51919 -0.06805 0.51156 -0.05781 0.52382 C -0.04878 0.53839 -0.03542 0.55157 -0.04028 0.55805 " pathEditMode="relative" rAng="-2712698" ptsTypes="fffffffffffffffffffffffffffffffffffffA">
                                      <p:cBhvr>
                                        <p:cTn id="14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2" y="-1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56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45 0.55827 L 0.16667 0.14708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" y="-2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6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4" grpId="1" animBg="1"/>
      <p:bldP spid="64" grpId="2" animBg="1"/>
      <p:bldP spid="64" grpId="3" animBg="1"/>
      <p:bldP spid="64" grpId="4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7"/>
          <p:cNvGrpSpPr/>
          <p:nvPr/>
        </p:nvGrpSpPr>
        <p:grpSpPr>
          <a:xfrm>
            <a:off x="0" y="228600"/>
            <a:ext cx="9150520" cy="6400800"/>
            <a:chOff x="0" y="228600"/>
            <a:chExt cx="9150520" cy="6400800"/>
          </a:xfrm>
        </p:grpSpPr>
        <p:grpSp>
          <p:nvGrpSpPr>
            <p:cNvPr id="8" name="Group 7"/>
            <p:cNvGrpSpPr/>
            <p:nvPr/>
          </p:nvGrpSpPr>
          <p:grpSpPr>
            <a:xfrm flipV="1">
              <a:off x="0" y="2362200"/>
              <a:ext cx="9150520" cy="2133600"/>
              <a:chOff x="0" y="0"/>
              <a:chExt cx="7639050" cy="1781175"/>
            </a:xfrm>
          </p:grpSpPr>
          <p:pic>
            <p:nvPicPr>
              <p:cNvPr id="9" name="Picture 8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0" name="Picture 9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1905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1" name="Picture 10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810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2" name="Picture 11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5715000" y="0"/>
                <a:ext cx="1924050" cy="1781175"/>
              </a:xfrm>
              <a:prstGeom prst="rect">
                <a:avLst/>
              </a:prstGeom>
            </p:spPr>
          </p:pic>
        </p:grpSp>
        <p:grpSp>
          <p:nvGrpSpPr>
            <p:cNvPr id="13" name="Group 6"/>
            <p:cNvGrpSpPr/>
            <p:nvPr/>
          </p:nvGrpSpPr>
          <p:grpSpPr>
            <a:xfrm>
              <a:off x="0" y="228600"/>
              <a:ext cx="9150520" cy="2133600"/>
              <a:chOff x="0" y="0"/>
              <a:chExt cx="7639050" cy="1781175"/>
            </a:xfrm>
          </p:grpSpPr>
          <p:pic>
            <p:nvPicPr>
              <p:cNvPr id="3" name="Picture 2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4" name="Picture 3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1905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5" name="Picture 4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810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6" name="Picture 5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5715000" y="0"/>
                <a:ext cx="1924050" cy="1781175"/>
              </a:xfrm>
              <a:prstGeom prst="rect">
                <a:avLst/>
              </a:prstGeom>
            </p:spPr>
          </p:pic>
        </p:grpSp>
        <p:grpSp>
          <p:nvGrpSpPr>
            <p:cNvPr id="18" name="Group 12"/>
            <p:cNvGrpSpPr/>
            <p:nvPr/>
          </p:nvGrpSpPr>
          <p:grpSpPr>
            <a:xfrm>
              <a:off x="0" y="4495800"/>
              <a:ext cx="9150520" cy="2133600"/>
              <a:chOff x="0" y="0"/>
              <a:chExt cx="7639050" cy="1781175"/>
            </a:xfrm>
          </p:grpSpPr>
          <p:pic>
            <p:nvPicPr>
              <p:cNvPr id="14" name="Picture 13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5" name="Picture 14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1905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6" name="Picture 15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3810000" y="0"/>
                <a:ext cx="1924050" cy="1781175"/>
              </a:xfrm>
              <a:prstGeom prst="rect">
                <a:avLst/>
              </a:prstGeom>
            </p:spPr>
          </p:pic>
          <p:pic>
            <p:nvPicPr>
              <p:cNvPr id="17" name="Picture 16" descr="0F70SOMRPI.gif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 flipH="1">
                <a:off x="5715000" y="0"/>
                <a:ext cx="1924050" cy="1781175"/>
              </a:xfrm>
              <a:prstGeom prst="rect">
                <a:avLst/>
              </a:prstGeom>
            </p:spPr>
          </p:pic>
        </p:grpSp>
      </p:grpSp>
      <p:pic>
        <p:nvPicPr>
          <p:cNvPr id="2" name="Picture 1" descr="00ma051VXY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2187172"/>
            <a:ext cx="5257800" cy="2308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2070" y="3886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5052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1143000" y="38100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00200" y="47199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2070" y="3886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5052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1143000" y="38100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00200" y="47199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/>
          <p:cNvGrpSpPr/>
          <p:nvPr/>
        </p:nvGrpSpPr>
        <p:grpSpPr>
          <a:xfrm>
            <a:off x="1295400" y="4114800"/>
            <a:ext cx="1447802" cy="1676402"/>
            <a:chOff x="1295400" y="4114800"/>
            <a:chExt cx="1447802" cy="1676402"/>
          </a:xfrm>
        </p:grpSpPr>
        <p:cxnSp>
          <p:nvCxnSpPr>
            <p:cNvPr id="56" name="Straight Connector 55"/>
            <p:cNvCxnSpPr/>
            <p:nvPr/>
          </p:nvCxnSpPr>
          <p:spPr>
            <a:xfrm rot="10800000">
              <a:off x="1295400" y="4114800"/>
              <a:ext cx="1447800" cy="30480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1790700" y="4838700"/>
              <a:ext cx="1371602" cy="533402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5052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838200" y="3805535"/>
            <a:ext cx="1550392" cy="2366665"/>
            <a:chOff x="838200" y="3805535"/>
            <a:chExt cx="1550392" cy="2366665"/>
          </a:xfrm>
        </p:grpSpPr>
        <p:sp>
          <p:nvSpPr>
            <p:cNvPr id="18" name="TextBox 17"/>
            <p:cNvSpPr txBox="1"/>
            <p:nvPr/>
          </p:nvSpPr>
          <p:spPr>
            <a:xfrm>
              <a:off x="1122070" y="38862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</a:t>
              </a:r>
              <a:endParaRPr lang="en-US" sz="2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38055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16200000" flipH="1">
              <a:off x="1143000" y="4343400"/>
              <a:ext cx="762000" cy="4572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600200" y="47199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</a:t>
              </a:r>
              <a:endParaRPr lang="en-US" sz="2400" dirty="0"/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16200000" flipH="1">
              <a:off x="1600200" y="5105400"/>
              <a:ext cx="762000" cy="457200"/>
            </a:xfrm>
            <a:prstGeom prst="line">
              <a:avLst/>
            </a:prstGeom>
            <a:ln w="38100">
              <a:solidFill>
                <a:srgbClr val="C000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878516" y="5710535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1</a:t>
              </a:r>
              <a:endParaRPr lang="en-US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1316" y="50247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676400" y="4724400"/>
              <a:ext cx="228600" cy="152400"/>
              <a:chOff x="1600200" y="4648200"/>
              <a:chExt cx="228600" cy="152400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V="1">
                <a:off x="1600200" y="4648200"/>
                <a:ext cx="152400" cy="76200"/>
              </a:xfrm>
              <a:prstGeom prst="line">
                <a:avLst/>
              </a:prstGeom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 flipH="1">
                <a:off x="1714500" y="4686300"/>
                <a:ext cx="15240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TextBox 47"/>
            <p:cNvSpPr txBox="1"/>
            <p:nvPr/>
          </p:nvSpPr>
          <p:spPr>
            <a:xfrm>
              <a:off x="1371600" y="4191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_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795046" y="49485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_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2070" y="3886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5052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838200" y="38055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16200000" flipH="1">
            <a:off x="1143000" y="4343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600200" y="47199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 rot="16200000" flipH="1">
            <a:off x="1600200" y="5105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78516" y="57105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21316" y="5024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1676400" y="4724400"/>
            <a:ext cx="228600" cy="152400"/>
            <a:chOff x="1600200" y="4648200"/>
            <a:chExt cx="228600" cy="152400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600200" y="4648200"/>
              <a:ext cx="152400" cy="76200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1714500" y="4686300"/>
              <a:ext cx="152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371600" y="4191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95046" y="4948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209800" y="5486400"/>
            <a:ext cx="1295400" cy="690265"/>
            <a:chOff x="2209800" y="5486400"/>
            <a:chExt cx="1295400" cy="690265"/>
          </a:xfrm>
        </p:grpSpPr>
        <p:sp>
          <p:nvSpPr>
            <p:cNvPr id="34" name="TextBox 33"/>
            <p:cNvSpPr txBox="1"/>
            <p:nvPr/>
          </p:nvSpPr>
          <p:spPr>
            <a:xfrm>
              <a:off x="2995124" y="57150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2</a:t>
              </a:r>
              <a:endParaRPr lang="en-US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2209800" y="5486400"/>
              <a:ext cx="1066800" cy="690265"/>
              <a:chOff x="2209800" y="5486400"/>
              <a:chExt cx="1066800" cy="690265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2743200" y="5562600"/>
                <a:ext cx="152400" cy="152400"/>
              </a:xfrm>
              <a:prstGeom prst="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" name="Straight Connector 25"/>
              <p:cNvCxnSpPr/>
              <p:nvPr/>
            </p:nvCxnSpPr>
            <p:spPr>
              <a:xfrm>
                <a:off x="2209800" y="5715000"/>
                <a:ext cx="533400" cy="1588"/>
              </a:xfrm>
              <a:prstGeom prst="line">
                <a:avLst/>
              </a:prstGeom>
              <a:ln w="38100"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743200" y="5715000"/>
                <a:ext cx="533400" cy="1588"/>
              </a:xfrm>
              <a:prstGeom prst="line">
                <a:avLst/>
              </a:prstGeom>
              <a:ln w="38100">
                <a:solidFill>
                  <a:schemeClr val="tx2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2438400" y="5715000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B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286000" y="5486400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2"/>
                    </a:solidFill>
                    <a:sym typeface="Symbol"/>
                  </a:rPr>
                  <a:t>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861846" y="5486400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tx2"/>
                    </a:solidFill>
                    <a:sym typeface="Symbol"/>
                  </a:rPr>
                  <a:t></a:t>
                </a:r>
                <a:endParaRPr lang="en-US" sz="2400" dirty="0">
                  <a:solidFill>
                    <a:schemeClr val="tx2"/>
                  </a:solidFill>
                </a:endParaRPr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1295400" y="4114800"/>
            <a:ext cx="1447802" cy="1676402"/>
            <a:chOff x="1295400" y="4114800"/>
            <a:chExt cx="1447802" cy="1676402"/>
          </a:xfrm>
        </p:grpSpPr>
        <p:cxnSp>
          <p:nvCxnSpPr>
            <p:cNvPr id="44" name="Straight Connector 43"/>
            <p:cNvCxnSpPr/>
            <p:nvPr/>
          </p:nvCxnSpPr>
          <p:spPr>
            <a:xfrm rot="10800000">
              <a:off x="1295400" y="4114800"/>
              <a:ext cx="1447800" cy="30480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1790700" y="4838700"/>
              <a:ext cx="1371602" cy="533402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Connector 56"/>
          <p:cNvCxnSpPr>
            <a:stCxn id="34" idx="0"/>
          </p:cNvCxnSpPr>
          <p:nvPr/>
        </p:nvCxnSpPr>
        <p:spPr>
          <a:xfrm rot="16200000" flipV="1">
            <a:off x="2348981" y="4813819"/>
            <a:ext cx="1295400" cy="50696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3250162" y="3581400"/>
            <a:ext cx="2007638" cy="2133601"/>
            <a:chOff x="3250162" y="3581400"/>
            <a:chExt cx="2007638" cy="2133601"/>
          </a:xfrm>
        </p:grpSpPr>
        <p:cxnSp>
          <p:nvCxnSpPr>
            <p:cNvPr id="57" name="Straight Connector 56"/>
            <p:cNvCxnSpPr>
              <a:stCxn id="34" idx="0"/>
            </p:cNvCxnSpPr>
            <p:nvPr/>
          </p:nvCxnSpPr>
          <p:spPr>
            <a:xfrm rot="5400000" flipH="1" flipV="1">
              <a:off x="2691881" y="4139681"/>
              <a:ext cx="2133600" cy="101703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V="1">
              <a:off x="3682481" y="4139682"/>
              <a:ext cx="2133600" cy="101703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2743200" y="5562600"/>
            <a:ext cx="152400" cy="15240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2070" y="3886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4290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838200" y="38055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16200000" flipH="1">
            <a:off x="1143000" y="4343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600200" y="47199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 rot="16200000" flipH="1">
            <a:off x="1600200" y="5105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09800" y="5715000"/>
            <a:ext cx="5334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43200" y="5715000"/>
            <a:ext cx="533400" cy="1588"/>
          </a:xfrm>
          <a:prstGeom prst="line">
            <a:avLst/>
          </a:prstGeom>
          <a:ln w="38100">
            <a:solidFill>
              <a:schemeClr val="tx2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78516" y="57105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95124" y="571500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21316" y="5024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38400" y="57150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1676400" y="4724400"/>
            <a:ext cx="228600" cy="152400"/>
            <a:chOff x="1600200" y="4648200"/>
            <a:chExt cx="228600" cy="152400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600200" y="4648200"/>
              <a:ext cx="152400" cy="76200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1714500" y="4686300"/>
              <a:ext cx="152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371600" y="4191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95046" y="4948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276600" y="5481935"/>
            <a:ext cx="2286000" cy="694730"/>
            <a:chOff x="3276600" y="5481935"/>
            <a:chExt cx="2286000" cy="694730"/>
          </a:xfrm>
        </p:grpSpPr>
        <p:sp>
          <p:nvSpPr>
            <p:cNvPr id="46" name="Rectangle 45"/>
            <p:cNvSpPr/>
            <p:nvPr/>
          </p:nvSpPr>
          <p:spPr>
            <a:xfrm>
              <a:off x="4267200" y="5562600"/>
              <a:ext cx="152400" cy="152400"/>
            </a:xfrm>
            <a:prstGeom prst="rect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3276600" y="5715000"/>
              <a:ext cx="990600" cy="1588"/>
            </a:xfrm>
            <a:prstGeom prst="line">
              <a:avLst/>
            </a:prstGeom>
            <a:ln w="38100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267200" y="5715000"/>
              <a:ext cx="990600" cy="1588"/>
            </a:xfrm>
            <a:prstGeom prst="line">
              <a:avLst/>
            </a:prstGeom>
            <a:ln w="38100">
              <a:solidFill>
                <a:schemeClr val="accent4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052524" y="57150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’</a:t>
              </a:r>
              <a:endParaRPr lang="en-US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182150" y="5715000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C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581400" y="5486400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4">
                      <a:lumMod val="50000"/>
                    </a:schemeClr>
                  </a:solidFill>
                  <a:sym typeface="Symbol"/>
                </a:rPr>
                <a:t></a:t>
              </a:r>
              <a:endParaRPr lang="en-US" sz="2400" dirty="0">
                <a:solidFill>
                  <a:schemeClr val="accent4">
                    <a:lumMod val="50000"/>
                  </a:schemeClr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572000" y="5481935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4">
                      <a:lumMod val="50000"/>
                    </a:schemeClr>
                  </a:solidFill>
                  <a:sym typeface="Symbol"/>
                </a:rPr>
                <a:t></a:t>
              </a:r>
              <a:endParaRPr lang="en-US" sz="2400" dirty="0">
                <a:solidFill>
                  <a:schemeClr val="accent4">
                    <a:lumMod val="50000"/>
                  </a:schemeClr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2286000" y="548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sym typeface="Symbol"/>
              </a:rPr>
              <a:t>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61846" y="548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sym typeface="Symbol"/>
              </a:rPr>
              <a:t></a:t>
            </a:r>
            <a:endParaRPr lang="en-US" sz="2400" dirty="0">
              <a:solidFill>
                <a:schemeClr val="tx2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295400" y="4114800"/>
            <a:ext cx="1447802" cy="1676402"/>
            <a:chOff x="1295400" y="4114800"/>
            <a:chExt cx="1447802" cy="1676402"/>
          </a:xfrm>
        </p:grpSpPr>
        <p:cxnSp>
          <p:nvCxnSpPr>
            <p:cNvPr id="44" name="Straight Connector 43"/>
            <p:cNvCxnSpPr/>
            <p:nvPr/>
          </p:nvCxnSpPr>
          <p:spPr>
            <a:xfrm rot="10800000">
              <a:off x="1295400" y="4114800"/>
              <a:ext cx="1447800" cy="30480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1790700" y="4838700"/>
              <a:ext cx="1371602" cy="533402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Connector 53"/>
          <p:cNvCxnSpPr/>
          <p:nvPr/>
        </p:nvCxnSpPr>
        <p:spPr>
          <a:xfrm rot="16200000" flipV="1">
            <a:off x="2348981" y="4813819"/>
            <a:ext cx="1295400" cy="50696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2743200" y="5562600"/>
            <a:ext cx="152400" cy="15240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267200" y="5562600"/>
            <a:ext cx="152400" cy="152400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rot="5400000">
            <a:off x="-494903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2514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515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029097" y="3466703"/>
            <a:ext cx="6477000" cy="794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4038600" y="1295400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039394" y="1218406"/>
            <a:ext cx="457200" cy="1588"/>
          </a:xfrm>
          <a:prstGeom prst="straightConnector1">
            <a:avLst/>
          </a:prstGeom>
          <a:ln w="28575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90800" y="4191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114800" y="33528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2070" y="38862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g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4800" y="2286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h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4636" y="4343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ym typeface="Symbol"/>
              </a:rPr>
              <a:t>P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3505200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O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838200" y="38055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rot="16200000" flipH="1">
            <a:off x="1143000" y="4343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600200" y="4719935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</a:t>
            </a:r>
            <a:endParaRPr lang="en-US" sz="2400" dirty="0"/>
          </a:p>
        </p:txBody>
      </p:sp>
      <p:cxnSp>
        <p:nvCxnSpPr>
          <p:cNvPr id="36" name="Straight Connector 35"/>
          <p:cNvCxnSpPr/>
          <p:nvPr/>
        </p:nvCxnSpPr>
        <p:spPr>
          <a:xfrm rot="16200000" flipH="1">
            <a:off x="1600200" y="5105400"/>
            <a:ext cx="762000" cy="457200"/>
          </a:xfrm>
          <a:prstGeom prst="line">
            <a:avLst/>
          </a:prstGeom>
          <a:ln w="38100">
            <a:solidFill>
              <a:srgbClr val="C00000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209800" y="5715000"/>
            <a:ext cx="533400" cy="1588"/>
          </a:xfrm>
          <a:prstGeom prst="line">
            <a:avLst/>
          </a:prstGeom>
          <a:ln w="381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43200" y="5715000"/>
            <a:ext cx="533400" cy="1588"/>
          </a:xfrm>
          <a:prstGeom prst="line">
            <a:avLst/>
          </a:prstGeom>
          <a:ln w="38100">
            <a:solidFill>
              <a:schemeClr val="tx2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276600" y="5715000"/>
            <a:ext cx="990600" cy="1588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267200" y="5715000"/>
            <a:ext cx="990600" cy="1588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878516" y="571053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95124" y="571500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052524" y="571500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N’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21316" y="5024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38400" y="57150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82150" y="57150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1676400" y="4724400"/>
            <a:ext cx="228600" cy="152400"/>
            <a:chOff x="1600200" y="4648200"/>
            <a:chExt cx="228600" cy="152400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1600200" y="4648200"/>
              <a:ext cx="152400" cy="76200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1714500" y="4686300"/>
              <a:ext cx="152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extBox 47"/>
          <p:cNvSpPr txBox="1"/>
          <p:nvPr/>
        </p:nvSpPr>
        <p:spPr>
          <a:xfrm>
            <a:off x="1371600" y="4191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795046" y="494853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_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581400" y="5486400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sym typeface="Symbol"/>
              </a:rPr>
              <a:t>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72000" y="5481935"/>
            <a:ext cx="404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  <a:sym typeface="Symbol"/>
              </a:rPr>
              <a:t>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286000" y="548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sym typeface="Symbol"/>
              </a:rPr>
              <a:t>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861846" y="548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sym typeface="Symbol"/>
              </a:rPr>
              <a:t></a:t>
            </a:r>
            <a:endParaRPr lang="en-US" sz="2400" dirty="0">
              <a:solidFill>
                <a:schemeClr val="tx2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295400" y="4114800"/>
            <a:ext cx="1447802" cy="1676402"/>
            <a:chOff x="1295400" y="4114800"/>
            <a:chExt cx="1447802" cy="1676402"/>
          </a:xfrm>
        </p:grpSpPr>
        <p:cxnSp>
          <p:nvCxnSpPr>
            <p:cNvPr id="44" name="Straight Connector 43"/>
            <p:cNvCxnSpPr/>
            <p:nvPr/>
          </p:nvCxnSpPr>
          <p:spPr>
            <a:xfrm rot="10800000">
              <a:off x="1295400" y="4114800"/>
              <a:ext cx="1447800" cy="304800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1790700" y="4838700"/>
              <a:ext cx="1371602" cy="533402"/>
            </a:xfrm>
            <a:prstGeom prst="line">
              <a:avLst/>
            </a:prstGeom>
            <a:ln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Connector 53"/>
          <p:cNvCxnSpPr/>
          <p:nvPr/>
        </p:nvCxnSpPr>
        <p:spPr>
          <a:xfrm rot="16200000" flipV="1">
            <a:off x="2348981" y="4813819"/>
            <a:ext cx="1295400" cy="506962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3250162" y="3581400"/>
            <a:ext cx="2007638" cy="2133601"/>
            <a:chOff x="3250162" y="3581400"/>
            <a:chExt cx="2007638" cy="2133601"/>
          </a:xfrm>
        </p:grpSpPr>
        <p:cxnSp>
          <p:nvCxnSpPr>
            <p:cNvPr id="56" name="Straight Connector 55"/>
            <p:cNvCxnSpPr/>
            <p:nvPr/>
          </p:nvCxnSpPr>
          <p:spPr>
            <a:xfrm rot="5400000" flipH="1" flipV="1">
              <a:off x="2691881" y="4139681"/>
              <a:ext cx="2133600" cy="101703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V="1">
              <a:off x="3682481" y="4139682"/>
              <a:ext cx="2133600" cy="1017038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Arc 57"/>
          <p:cNvSpPr/>
          <p:nvPr/>
        </p:nvSpPr>
        <p:spPr>
          <a:xfrm>
            <a:off x="1219200" y="2971800"/>
            <a:ext cx="2971800" cy="2819400"/>
          </a:xfrm>
          <a:prstGeom prst="arc">
            <a:avLst>
              <a:gd name="adj1" fmla="val 4043279"/>
              <a:gd name="adj2" fmla="val 11421988"/>
            </a:avLst>
          </a:prstGeom>
          <a:ln w="28575">
            <a:solidFill>
              <a:srgbClr val="00FF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/>
          <p:cNvCxnSpPr>
            <a:endCxn id="58" idx="2"/>
          </p:cNvCxnSpPr>
          <p:nvPr/>
        </p:nvCxnSpPr>
        <p:spPr>
          <a:xfrm rot="10800000">
            <a:off x="1246076" y="4114602"/>
            <a:ext cx="1420925" cy="304999"/>
          </a:xfrm>
          <a:prstGeom prst="line">
            <a:avLst/>
          </a:prstGeom>
          <a:ln w="28575">
            <a:solidFill>
              <a:srgbClr val="00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52600" y="2590800"/>
            <a:ext cx="5638800" cy="1676400"/>
            <a:chOff x="1752600" y="2590800"/>
            <a:chExt cx="5638800" cy="1676400"/>
          </a:xfrm>
        </p:grpSpPr>
        <p:sp>
          <p:nvSpPr>
            <p:cNvPr id="3" name="Hexagon 2"/>
            <p:cNvSpPr/>
            <p:nvPr/>
          </p:nvSpPr>
          <p:spPr>
            <a:xfrm>
              <a:off x="1752600" y="2590800"/>
              <a:ext cx="5638800" cy="1676400"/>
            </a:xfrm>
            <a:prstGeom prst="hexago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1981200" y="2819400"/>
            <a:ext cx="5238750" cy="1143000"/>
          </p:xfrm>
          <a:graphic>
            <a:graphicData uri="http://schemas.openxmlformats.org/presentationml/2006/ole">
              <p:oleObj spid="_x0000_s1026" name="Equation" r:id="rId4" imgW="1396800" imgH="30456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flipV="1">
            <a:off x="228600" y="1371600"/>
            <a:ext cx="8077200" cy="4419600"/>
          </a:xfrm>
          <a:prstGeom prst="line">
            <a:avLst/>
          </a:prstGeom>
          <a:ln w="28575">
            <a:solidFill>
              <a:schemeClr val="accent4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24800" y="12954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k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962400" y="228600"/>
            <a:ext cx="1759848" cy="6477000"/>
            <a:chOff x="3962400" y="228600"/>
            <a:chExt cx="1759848" cy="6477000"/>
          </a:xfrm>
        </p:grpSpPr>
        <p:cxnSp>
          <p:nvCxnSpPr>
            <p:cNvPr id="4" name="Straight Connector 3"/>
            <p:cNvCxnSpPr/>
            <p:nvPr/>
          </p:nvCxnSpPr>
          <p:spPr>
            <a:xfrm rot="5400000">
              <a:off x="876697" y="3466703"/>
              <a:ext cx="6477000" cy="794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3886200" y="1295400"/>
              <a:ext cx="457200" cy="1588"/>
            </a:xfrm>
            <a:prstGeom prst="straightConnector1">
              <a:avLst/>
            </a:prstGeom>
            <a:ln w="28575">
              <a:solidFill>
                <a:schemeClr val="accent4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886994" y="1218406"/>
              <a:ext cx="457200" cy="1588"/>
            </a:xfrm>
            <a:prstGeom prst="straightConnector1">
              <a:avLst/>
            </a:prstGeom>
            <a:ln w="28575">
              <a:solidFill>
                <a:schemeClr val="accent4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1867297" y="3466703"/>
              <a:ext cx="6477000" cy="794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876800" y="1295400"/>
              <a:ext cx="457200" cy="1588"/>
            </a:xfrm>
            <a:prstGeom prst="straightConnector1">
              <a:avLst/>
            </a:prstGeom>
            <a:ln w="28575">
              <a:solidFill>
                <a:schemeClr val="accent4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877594" y="1218406"/>
              <a:ext cx="457200" cy="1588"/>
            </a:xfrm>
            <a:prstGeom prst="straightConnector1">
              <a:avLst/>
            </a:prstGeom>
            <a:ln w="28575">
              <a:solidFill>
                <a:schemeClr val="accent4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962400" y="342900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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53000" y="28911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</a:t>
              </a:r>
              <a:endParaRPr lang="en-US" sz="24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22860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-g-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60248" y="22860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-h-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76236" y="35814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ym typeface="Symbol"/>
                </a:rPr>
                <a:t>P</a:t>
              </a:r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05400" y="3043535"/>
              <a:ext cx="3882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O</a:t>
              </a:r>
              <a:endParaRPr lang="en-US" sz="24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209798" y="3048000"/>
            <a:ext cx="1905002" cy="2366665"/>
            <a:chOff x="2209798" y="3048000"/>
            <a:chExt cx="1905002" cy="2366665"/>
          </a:xfrm>
        </p:grpSpPr>
        <p:grpSp>
          <p:nvGrpSpPr>
            <p:cNvPr id="2" name="Group 62"/>
            <p:cNvGrpSpPr/>
            <p:nvPr/>
          </p:nvGrpSpPr>
          <p:grpSpPr>
            <a:xfrm>
              <a:off x="2666998" y="3357265"/>
              <a:ext cx="1447802" cy="1676402"/>
              <a:chOff x="1295400" y="4114800"/>
              <a:chExt cx="1447802" cy="1676402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rot="10800000">
                <a:off x="1295400" y="4114800"/>
                <a:ext cx="1447800" cy="304800"/>
              </a:xfrm>
              <a:prstGeom prst="line">
                <a:avLst/>
              </a:prstGeom>
              <a:ln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>
                <a:off x="1790700" y="4838700"/>
                <a:ext cx="1371602" cy="533402"/>
              </a:xfrm>
              <a:prstGeom prst="line">
                <a:avLst/>
              </a:prstGeom>
              <a:ln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53"/>
            <p:cNvGrpSpPr/>
            <p:nvPr/>
          </p:nvGrpSpPr>
          <p:grpSpPr>
            <a:xfrm>
              <a:off x="2209798" y="3048000"/>
              <a:ext cx="1550392" cy="2366665"/>
              <a:chOff x="838200" y="3805535"/>
              <a:chExt cx="1550392" cy="2366665"/>
            </a:xfrm>
          </p:grpSpPr>
          <p:sp>
            <p:nvSpPr>
              <p:cNvPr id="18" name="TextBox 17"/>
              <p:cNvSpPr txBox="1"/>
              <p:nvPr/>
            </p:nvSpPr>
            <p:spPr>
              <a:xfrm>
                <a:off x="1122070" y="3886200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ym typeface="Symbol"/>
                  </a:rPr>
                  <a:t></a:t>
                </a:r>
                <a:endParaRPr lang="en-US" sz="2400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838200" y="380553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N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1143000" y="4343400"/>
                <a:ext cx="762000" cy="457200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1600200" y="4719935"/>
                <a:ext cx="3257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ym typeface="Symbol"/>
                  </a:rPr>
                  <a:t></a:t>
                </a:r>
                <a:endParaRPr lang="en-US" sz="2400" dirty="0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16200000" flipH="1">
                <a:off x="1600200" y="5105400"/>
                <a:ext cx="762000" cy="457200"/>
              </a:xfrm>
              <a:prstGeom prst="line">
                <a:avLst/>
              </a:prstGeom>
              <a:ln w="38100">
                <a:solidFill>
                  <a:srgbClr val="C000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1878516" y="5710535"/>
                <a:ext cx="5100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N</a:t>
                </a:r>
                <a:r>
                  <a:rPr lang="en-US" sz="2400" baseline="-25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endParaRPr lang="en-US" sz="24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421316" y="5024735"/>
                <a:ext cx="40748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A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" name="Group 43"/>
              <p:cNvGrpSpPr/>
              <p:nvPr/>
            </p:nvGrpSpPr>
            <p:grpSpPr>
              <a:xfrm>
                <a:off x="1676400" y="4724400"/>
                <a:ext cx="228600" cy="152400"/>
                <a:chOff x="1600200" y="4648200"/>
                <a:chExt cx="228600" cy="152400"/>
              </a:xfrm>
            </p:grpSpPr>
            <p:cxnSp>
              <p:nvCxnSpPr>
                <p:cNvPr id="41" name="Straight Connector 40"/>
                <p:cNvCxnSpPr/>
                <p:nvPr/>
              </p:nvCxnSpPr>
              <p:spPr>
                <a:xfrm flipV="1">
                  <a:off x="1600200" y="4648200"/>
                  <a:ext cx="152400" cy="76200"/>
                </a:xfrm>
                <a:prstGeom prst="line">
                  <a:avLst/>
                </a:prstGeom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16200000" flipH="1">
                  <a:off x="1714500" y="4686300"/>
                  <a:ext cx="152400" cy="762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" name="TextBox 47"/>
              <p:cNvSpPr txBox="1"/>
              <p:nvPr/>
            </p:nvSpPr>
            <p:spPr>
              <a:xfrm>
                <a:off x="1371600" y="4191000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_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795046" y="4948535"/>
                <a:ext cx="33855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_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580558" y="4872335"/>
            <a:ext cx="3482718" cy="542330"/>
            <a:chOff x="3580558" y="4872335"/>
            <a:chExt cx="3482718" cy="54233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3580558" y="4953000"/>
              <a:ext cx="1524842" cy="1588"/>
            </a:xfrm>
            <a:prstGeom prst="line">
              <a:avLst/>
            </a:prstGeom>
            <a:ln w="38100"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104558" y="4953000"/>
              <a:ext cx="1524842" cy="1588"/>
            </a:xfrm>
            <a:prstGeom prst="line">
              <a:avLst/>
            </a:prstGeom>
            <a:ln w="38100">
              <a:solidFill>
                <a:schemeClr val="accent3">
                  <a:lumMod val="50000"/>
                </a:schemeClr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5078916" y="48723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D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53200" y="49530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3</a:t>
              </a:r>
              <a:endParaRPr lang="en-US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66800" y="4719935"/>
            <a:ext cx="5562600" cy="618530"/>
            <a:chOff x="1066800" y="4719935"/>
            <a:chExt cx="5562600" cy="618530"/>
          </a:xfrm>
        </p:grpSpPr>
        <p:sp>
          <p:nvSpPr>
            <p:cNvPr id="58" name="TextBox 57"/>
            <p:cNvSpPr txBox="1"/>
            <p:nvPr/>
          </p:nvSpPr>
          <p:spPr>
            <a:xfrm>
              <a:off x="1426870" y="47199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ym typeface="Symbol"/>
                </a:rPr>
                <a:t></a:t>
              </a:r>
              <a:endParaRPr lang="en-US" sz="2400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10800000">
              <a:off x="4114800" y="4953000"/>
              <a:ext cx="2514600" cy="1588"/>
            </a:xfrm>
            <a:prstGeom prst="line">
              <a:avLst/>
            </a:prstGeom>
            <a:ln w="28575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0800000">
              <a:off x="1600201" y="4953000"/>
              <a:ext cx="2514600" cy="1588"/>
            </a:xfrm>
            <a:prstGeom prst="line">
              <a:avLst/>
            </a:prstGeom>
            <a:ln w="28575">
              <a:solidFill>
                <a:srgbClr val="00FF00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4038600" y="4876800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E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066800" y="472440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N”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3581400" y="3124200"/>
            <a:ext cx="3048001" cy="1905000"/>
            <a:chOff x="3581400" y="3124200"/>
            <a:chExt cx="3048001" cy="1905000"/>
          </a:xfrm>
        </p:grpSpPr>
        <p:cxnSp>
          <p:nvCxnSpPr>
            <p:cNvPr id="63" name="Straight Connector 62"/>
            <p:cNvCxnSpPr/>
            <p:nvPr/>
          </p:nvCxnSpPr>
          <p:spPr>
            <a:xfrm rot="5400000" flipH="1" flipV="1">
              <a:off x="3390900" y="3314700"/>
              <a:ext cx="1905000" cy="15240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V="1">
              <a:off x="4953001" y="3276601"/>
              <a:ext cx="1828799" cy="1524000"/>
            </a:xfrm>
            <a:prstGeom prst="line">
              <a:avLst/>
            </a:prstGeom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1600201" y="3657600"/>
            <a:ext cx="5029199" cy="1295400"/>
            <a:chOff x="1600201" y="3657600"/>
            <a:chExt cx="5029199" cy="1295400"/>
          </a:xfrm>
        </p:grpSpPr>
        <p:cxnSp>
          <p:nvCxnSpPr>
            <p:cNvPr id="71" name="Straight Connector 70"/>
            <p:cNvCxnSpPr/>
            <p:nvPr/>
          </p:nvCxnSpPr>
          <p:spPr>
            <a:xfrm rot="10800000">
              <a:off x="4114800" y="3657600"/>
              <a:ext cx="2514600" cy="1295400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 flipH="1">
              <a:off x="1600201" y="3657600"/>
              <a:ext cx="2514600" cy="1295400"/>
            </a:xfrm>
            <a:prstGeom prst="line">
              <a:avLst/>
            </a:prstGeom>
            <a:ln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Connector 74"/>
          <p:cNvCxnSpPr/>
          <p:nvPr/>
        </p:nvCxnSpPr>
        <p:spPr>
          <a:xfrm rot="10800000" flipV="1">
            <a:off x="2667000" y="3124200"/>
            <a:ext cx="24384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 75"/>
          <p:cNvSpPr/>
          <p:nvPr/>
        </p:nvSpPr>
        <p:spPr>
          <a:xfrm>
            <a:off x="2590800" y="685800"/>
            <a:ext cx="4876800" cy="4800600"/>
          </a:xfrm>
          <a:prstGeom prst="arc">
            <a:avLst>
              <a:gd name="adj1" fmla="val 3011551"/>
              <a:gd name="adj2" fmla="val 10438857"/>
            </a:avLst>
          </a:prstGeom>
          <a:ln w="28575">
            <a:solidFill>
              <a:schemeClr val="tx2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/>
          <p:nvPr/>
        </p:nvCxnSpPr>
        <p:spPr>
          <a:xfrm rot="10800000" flipV="1">
            <a:off x="2667000" y="3124200"/>
            <a:ext cx="2438400" cy="22860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" dur="3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3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228600" y="228600"/>
            <a:ext cx="8458200" cy="6477000"/>
            <a:chOff x="228600" y="228600"/>
            <a:chExt cx="8458200" cy="6477000"/>
          </a:xfrm>
        </p:grpSpPr>
        <p:grpSp>
          <p:nvGrpSpPr>
            <p:cNvPr id="2" name="Group 58"/>
            <p:cNvGrpSpPr/>
            <p:nvPr/>
          </p:nvGrpSpPr>
          <p:grpSpPr>
            <a:xfrm>
              <a:off x="3250162" y="3581400"/>
              <a:ext cx="2007638" cy="2133601"/>
              <a:chOff x="3250162" y="3581400"/>
              <a:chExt cx="2007638" cy="2133601"/>
            </a:xfrm>
          </p:grpSpPr>
          <p:cxnSp>
            <p:nvCxnSpPr>
              <p:cNvPr id="57" name="Straight Connector 56"/>
              <p:cNvCxnSpPr>
                <a:stCxn id="34" idx="0"/>
              </p:cNvCxnSpPr>
              <p:nvPr/>
            </p:nvCxnSpPr>
            <p:spPr>
              <a:xfrm rot="5400000" flipH="1" flipV="1">
                <a:off x="2691881" y="4139681"/>
                <a:ext cx="2133600" cy="10170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16200000" flipV="1">
                <a:off x="3682481" y="4139682"/>
                <a:ext cx="2133600" cy="10170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Rectangle 44"/>
            <p:cNvSpPr/>
            <p:nvPr/>
          </p:nvSpPr>
          <p:spPr>
            <a:xfrm>
              <a:off x="2743200" y="5562600"/>
              <a:ext cx="152400" cy="152400"/>
            </a:xfrm>
            <a:prstGeom prst="rect">
              <a:avLst/>
            </a:prstGeom>
            <a:noFill/>
            <a:ln w="31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 flipV="1">
              <a:off x="228600" y="1371600"/>
              <a:ext cx="8077200" cy="4419600"/>
            </a:xfrm>
            <a:prstGeom prst="line">
              <a:avLst/>
            </a:prstGeom>
            <a:ln w="28575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5400000">
              <a:off x="-494903" y="3466703"/>
              <a:ext cx="6477000" cy="794"/>
            </a:xfrm>
            <a:prstGeom prst="line">
              <a:avLst/>
            </a:prstGeom>
            <a:ln w="28575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2514600" y="1295400"/>
              <a:ext cx="457200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515394" y="1218406"/>
              <a:ext cx="457200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1029097" y="3466703"/>
              <a:ext cx="6477000" cy="794"/>
            </a:xfrm>
            <a:prstGeom prst="line">
              <a:avLst/>
            </a:prstGeom>
            <a:ln w="28575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038600" y="1295400"/>
              <a:ext cx="457200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4039394" y="1218406"/>
              <a:ext cx="457200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590800" y="4191000"/>
              <a:ext cx="32573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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14800" y="3352800"/>
              <a:ext cx="32573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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22070" y="3886200"/>
              <a:ext cx="32573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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24800" y="1295400"/>
              <a:ext cx="76200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k-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67000" y="228600"/>
              <a:ext cx="76200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g-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228600"/>
              <a:ext cx="76200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h-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04636" y="4343400"/>
              <a:ext cx="34336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sym typeface="Symbol"/>
                </a:rPr>
                <a:t>P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7200" y="3429000"/>
              <a:ext cx="38824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O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38200" y="3805535"/>
              <a:ext cx="40748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 rot="16200000" flipH="1">
              <a:off x="1143000" y="4343400"/>
              <a:ext cx="762000" cy="45720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1600200" y="4719935"/>
              <a:ext cx="32573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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16200000" flipH="1">
              <a:off x="1600200" y="5105400"/>
              <a:ext cx="762000" cy="457200"/>
            </a:xfrm>
            <a:prstGeom prst="line">
              <a:avLst/>
            </a:prstGeom>
            <a:ln w="38100">
              <a:solidFill>
                <a:schemeClr val="bg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209800" y="5715000"/>
              <a:ext cx="533400" cy="158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743200" y="5715000"/>
              <a:ext cx="533400" cy="1588"/>
            </a:xfrm>
            <a:prstGeom prst="line">
              <a:avLst/>
            </a:prstGeom>
            <a:ln w="38100">
              <a:solidFill>
                <a:schemeClr val="bg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878516" y="5710535"/>
              <a:ext cx="51007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1</a:t>
              </a:r>
              <a:endPara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95124" y="5715000"/>
              <a:ext cx="51007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</a:t>
              </a:r>
              <a:r>
                <a:rPr lang="en-US" sz="24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2</a:t>
              </a:r>
              <a:endParaRPr lang="en-US" sz="24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421316" y="5024735"/>
              <a:ext cx="40748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38400" y="5715000"/>
              <a:ext cx="38985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B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43"/>
            <p:cNvGrpSpPr/>
            <p:nvPr/>
          </p:nvGrpSpPr>
          <p:grpSpPr>
            <a:xfrm>
              <a:off x="1676400" y="4724400"/>
              <a:ext cx="228600" cy="152400"/>
              <a:chOff x="1600200" y="4648200"/>
              <a:chExt cx="228600" cy="152400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V="1">
                <a:off x="1600200" y="4648200"/>
                <a:ext cx="152400" cy="7620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6200000" flipH="1">
                <a:off x="1714500" y="4686300"/>
                <a:ext cx="152400" cy="7620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TextBox 47"/>
            <p:cNvSpPr txBox="1"/>
            <p:nvPr/>
          </p:nvSpPr>
          <p:spPr>
            <a:xfrm>
              <a:off x="1371600" y="4191000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_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795046" y="4948535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_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grpSp>
          <p:nvGrpSpPr>
            <p:cNvPr id="6" name="Group 54"/>
            <p:cNvGrpSpPr/>
            <p:nvPr/>
          </p:nvGrpSpPr>
          <p:grpSpPr>
            <a:xfrm>
              <a:off x="3276600" y="5481935"/>
              <a:ext cx="2286000" cy="694730"/>
              <a:chOff x="3276600" y="5481935"/>
              <a:chExt cx="2286000" cy="69473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4267200" y="5562600"/>
                <a:ext cx="152400" cy="152400"/>
              </a:xfrm>
              <a:prstGeom prst="rect">
                <a:avLst/>
              </a:prstGeom>
              <a:noFill/>
              <a:ln w="31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3276600" y="5715000"/>
                <a:ext cx="990600" cy="1588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267200" y="5715000"/>
                <a:ext cx="990600" cy="1588"/>
              </a:xfrm>
              <a:prstGeom prst="line">
                <a:avLst/>
              </a:prstGeom>
              <a:ln w="38100">
                <a:solidFill>
                  <a:schemeClr val="bg1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5052524" y="5715000"/>
                <a:ext cx="51007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N’</a:t>
                </a:r>
                <a:endParaRPr lang="en-US" sz="24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4182150" y="5715000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endParaRPr lang="en-US" sz="2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581400" y="5486400"/>
                <a:ext cx="404278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sym typeface="Symbol"/>
                  </a:rPr>
                  <a:t>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4572000" y="5481935"/>
                <a:ext cx="404278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chemeClr val="bg1"/>
                    </a:solidFill>
                    <a:sym typeface="Symbol"/>
                  </a:rPr>
                  <a:t></a:t>
                </a: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2286000" y="5486400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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861846" y="5486400"/>
              <a:ext cx="3385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sym typeface="Symbol"/>
                </a:rPr>
                <a:t>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41"/>
            <p:cNvGrpSpPr/>
            <p:nvPr/>
          </p:nvGrpSpPr>
          <p:grpSpPr>
            <a:xfrm>
              <a:off x="1295400" y="4114800"/>
              <a:ext cx="1447802" cy="1676402"/>
              <a:chOff x="1295400" y="4114800"/>
              <a:chExt cx="1447802" cy="1676402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rot="10800000">
                <a:off x="1295400" y="4114800"/>
                <a:ext cx="1447800" cy="30480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>
                <a:off x="1790700" y="4838700"/>
                <a:ext cx="1371602" cy="533402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Connector 53"/>
            <p:cNvCxnSpPr/>
            <p:nvPr/>
          </p:nvCxnSpPr>
          <p:spPr>
            <a:xfrm rot="16200000" flipV="1">
              <a:off x="2348981" y="4813819"/>
              <a:ext cx="1295400" cy="50696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9" name="Straight Arrow Connector 58"/>
          <p:cNvCxnSpPr/>
          <p:nvPr/>
        </p:nvCxnSpPr>
        <p:spPr>
          <a:xfrm>
            <a:off x="2209800" y="6246812"/>
            <a:ext cx="3048000" cy="1588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657600" y="6059269"/>
            <a:ext cx="415498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600" u="sng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endParaRPr lang="en-US" sz="3600" u="sng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0" y="685800"/>
            <a:ext cx="9144000" cy="2514600"/>
            <a:chOff x="0" y="685800"/>
            <a:chExt cx="9144000" cy="2514600"/>
          </a:xfrm>
        </p:grpSpPr>
        <p:sp>
          <p:nvSpPr>
            <p:cNvPr id="62" name="Hexagon 61"/>
            <p:cNvSpPr/>
            <p:nvPr/>
          </p:nvSpPr>
          <p:spPr>
            <a:xfrm>
              <a:off x="0" y="685800"/>
              <a:ext cx="9144000" cy="2514600"/>
            </a:xfrm>
            <a:prstGeom prst="hexago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457200" y="914400"/>
            <a:ext cx="8229600" cy="1020227"/>
          </p:xfrm>
          <a:graphic>
            <a:graphicData uri="http://schemas.openxmlformats.org/presentationml/2006/ole">
              <p:oleObj spid="_x0000_s2050" name="Equation" r:id="rId3" imgW="2755800" imgH="304560" progId="Equation.DSMT4">
                <p:embed/>
              </p:oleObj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3733800" y="1828800"/>
              <a:ext cx="5334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8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0</TotalTime>
  <Words>203</Words>
  <Application>Microsoft Office PowerPoint</Application>
  <PresentationFormat>On-screen Show (4:3)</PresentationFormat>
  <Paragraphs>16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RDANU</dc:creator>
  <cp:lastModifiedBy>MURDANU</cp:lastModifiedBy>
  <cp:revision>100</cp:revision>
  <dcterms:created xsi:type="dcterms:W3CDTF">2010-03-25T04:09:51Z</dcterms:created>
  <dcterms:modified xsi:type="dcterms:W3CDTF">2011-07-19T18:15:41Z</dcterms:modified>
</cp:coreProperties>
</file>